
<file path=[Content_Types].xml><?xml version="1.0" encoding="utf-8"?>
<Types xmlns="http://schemas.openxmlformats.org/package/2006/content-types"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414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693D1711-5D30-9E97-DA25-980815110D3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>
            <a:extLst>
              <a:ext uri="{FF2B5EF4-FFF2-40B4-BE49-F238E27FC236}">
                <a16:creationId xmlns:a16="http://schemas.microsoft.com/office/drawing/2014/main" id="{69605B61-D6B9-7636-062A-586FC68E54D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子標題樣式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25A73C8E-C626-FC48-5A92-EE6049D0B2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6B89B-182E-4C19-8F7C-A63A1EA3E6D3}" type="datetimeFigureOut">
              <a:rPr lang="zh-TW" altLang="en-US" smtClean="0"/>
              <a:t>2022/10/17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1D3AEE4B-5962-BFE7-BFD0-B12919C66C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C49EEE0C-AB18-590B-01DC-46F5A6FB28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1E7CAA-4F91-4506-9182-F958D7FAB4ED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320972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4E8C9A23-B40C-5873-D0CD-08389F79AD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>
            <a:extLst>
              <a:ext uri="{FF2B5EF4-FFF2-40B4-BE49-F238E27FC236}">
                <a16:creationId xmlns:a16="http://schemas.microsoft.com/office/drawing/2014/main" id="{6AA8BCFB-8A30-791A-8144-8BB9C3EB1E3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28CA7633-F9B4-2F43-D1C5-D2AD991221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6B89B-182E-4C19-8F7C-A63A1EA3E6D3}" type="datetimeFigureOut">
              <a:rPr lang="zh-TW" altLang="en-US" smtClean="0"/>
              <a:t>2022/10/17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219A59A6-8DC6-8CDE-F454-7372BAFBEA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1338BC87-4B9F-CFE6-0785-0CEE417353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1E7CAA-4F91-4506-9182-F958D7FAB4ED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864924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>
            <a:extLst>
              <a:ext uri="{FF2B5EF4-FFF2-40B4-BE49-F238E27FC236}">
                <a16:creationId xmlns:a16="http://schemas.microsoft.com/office/drawing/2014/main" id="{5AFCD0E0-1BB9-CA3D-0C4A-59818078DB0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>
            <a:extLst>
              <a:ext uri="{FF2B5EF4-FFF2-40B4-BE49-F238E27FC236}">
                <a16:creationId xmlns:a16="http://schemas.microsoft.com/office/drawing/2014/main" id="{13829123-C35D-05E4-569A-0808AA83730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726BA24A-EC6A-F966-9301-BABEE5443E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6B89B-182E-4C19-8F7C-A63A1EA3E6D3}" type="datetimeFigureOut">
              <a:rPr lang="zh-TW" altLang="en-US" smtClean="0"/>
              <a:t>2022/10/17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3B38B552-ADDF-5323-8A93-CD60366851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0921C0BC-A26D-316A-DA0C-8E0A49AD07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1E7CAA-4F91-4506-9182-F958D7FAB4ED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647410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6903A051-D385-7C86-940B-571165A1C7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2E82A76B-2D59-1C20-D6BB-23EA37A5749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385FDE5D-5DB5-1CD2-0DA1-DE493DE490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6B89B-182E-4C19-8F7C-A63A1EA3E6D3}" type="datetimeFigureOut">
              <a:rPr lang="zh-TW" altLang="en-US" smtClean="0"/>
              <a:t>2022/10/17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02E0551C-9E01-89D9-1B36-37B0244DB3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B7B55D41-CA93-B73C-FA67-8F32035CBA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1E7CAA-4F91-4506-9182-F958D7FAB4ED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207135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546F3BB9-1695-4C3F-C652-58EB0A8B40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486CB07E-00A0-4411-DF7A-97D61E9A782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032489AB-99BA-E782-A9EE-89998E1276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6B89B-182E-4C19-8F7C-A63A1EA3E6D3}" type="datetimeFigureOut">
              <a:rPr lang="zh-TW" altLang="en-US" smtClean="0"/>
              <a:t>2022/10/17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1D59A7BC-658F-83EB-FD62-C82348213E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C01D593A-BA2A-6B1D-D2EE-CACD75AEEC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1E7CAA-4F91-4506-9182-F958D7FAB4ED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32091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個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151966D1-2E6B-D45C-ACA0-E719F2DC20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3B301D4C-4529-5BA0-0FD7-1E188DF50A6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>
            <a:extLst>
              <a:ext uri="{FF2B5EF4-FFF2-40B4-BE49-F238E27FC236}">
                <a16:creationId xmlns:a16="http://schemas.microsoft.com/office/drawing/2014/main" id="{3F53971B-C1A4-5FD8-DC95-6A7A5783912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>
            <a:extLst>
              <a:ext uri="{FF2B5EF4-FFF2-40B4-BE49-F238E27FC236}">
                <a16:creationId xmlns:a16="http://schemas.microsoft.com/office/drawing/2014/main" id="{7F2D7818-2641-9A59-2D84-6F3F8A58B4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6B89B-182E-4C19-8F7C-A63A1EA3E6D3}" type="datetimeFigureOut">
              <a:rPr lang="zh-TW" altLang="en-US" smtClean="0"/>
              <a:t>2022/10/17</a:t>
            </a:fld>
            <a:endParaRPr lang="zh-TW" altLang="en-US"/>
          </a:p>
        </p:txBody>
      </p:sp>
      <p:sp>
        <p:nvSpPr>
          <p:cNvPr id="6" name="頁尾版面配置區 5">
            <a:extLst>
              <a:ext uri="{FF2B5EF4-FFF2-40B4-BE49-F238E27FC236}">
                <a16:creationId xmlns:a16="http://schemas.microsoft.com/office/drawing/2014/main" id="{132D4C4C-C867-15F0-3337-4F44253E2E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>
            <a:extLst>
              <a:ext uri="{FF2B5EF4-FFF2-40B4-BE49-F238E27FC236}">
                <a16:creationId xmlns:a16="http://schemas.microsoft.com/office/drawing/2014/main" id="{1AB53971-ED18-B9A8-1DFE-2A941AE04E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1E7CAA-4F91-4506-9182-F958D7FAB4ED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980293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8AB198EB-F57B-053C-1BB7-F5A0E35605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8ECD238F-AC10-CB22-E49B-ECFD160D605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>
            <a:extLst>
              <a:ext uri="{FF2B5EF4-FFF2-40B4-BE49-F238E27FC236}">
                <a16:creationId xmlns:a16="http://schemas.microsoft.com/office/drawing/2014/main" id="{053AF474-601D-B6EC-B13E-9182EFC28EB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>
            <a:extLst>
              <a:ext uri="{FF2B5EF4-FFF2-40B4-BE49-F238E27FC236}">
                <a16:creationId xmlns:a16="http://schemas.microsoft.com/office/drawing/2014/main" id="{B8D07065-DED8-8AE0-E4E1-32191169A4D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06CAFE60-A7B8-4F8D-A8EC-F92D3DA4AE4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>
            <a:extLst>
              <a:ext uri="{FF2B5EF4-FFF2-40B4-BE49-F238E27FC236}">
                <a16:creationId xmlns:a16="http://schemas.microsoft.com/office/drawing/2014/main" id="{F3362C4B-AF77-6CE4-653E-DE46964B30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6B89B-182E-4C19-8F7C-A63A1EA3E6D3}" type="datetimeFigureOut">
              <a:rPr lang="zh-TW" altLang="en-US" smtClean="0"/>
              <a:t>2022/10/17</a:t>
            </a:fld>
            <a:endParaRPr lang="zh-TW" altLang="en-US"/>
          </a:p>
        </p:txBody>
      </p:sp>
      <p:sp>
        <p:nvSpPr>
          <p:cNvPr id="8" name="頁尾版面配置區 7">
            <a:extLst>
              <a:ext uri="{FF2B5EF4-FFF2-40B4-BE49-F238E27FC236}">
                <a16:creationId xmlns:a16="http://schemas.microsoft.com/office/drawing/2014/main" id="{340BA32F-7A99-A646-233D-AA42DA2BBF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>
            <a:extLst>
              <a:ext uri="{FF2B5EF4-FFF2-40B4-BE49-F238E27FC236}">
                <a16:creationId xmlns:a16="http://schemas.microsoft.com/office/drawing/2014/main" id="{939756DC-FE76-ABBD-FDAC-30CE66D67C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1E7CAA-4F91-4506-9182-F958D7FAB4ED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932588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77ED9426-0F9B-A2EE-32C1-7A3097A86D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2DC4364E-68C1-F42C-43FA-D99E500222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6B89B-182E-4C19-8F7C-A63A1EA3E6D3}" type="datetimeFigureOut">
              <a:rPr lang="zh-TW" altLang="en-US" smtClean="0"/>
              <a:t>2022/10/17</a:t>
            </a:fld>
            <a:endParaRPr lang="zh-TW" altLang="en-US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721621DD-029E-4E97-6D5B-22E1EB982D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2E00B41-4B2F-1D3B-7900-8A81B87512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1E7CAA-4F91-4506-9182-F958D7FAB4ED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706644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>
            <a:extLst>
              <a:ext uri="{FF2B5EF4-FFF2-40B4-BE49-F238E27FC236}">
                <a16:creationId xmlns:a16="http://schemas.microsoft.com/office/drawing/2014/main" id="{B814B395-F9DA-788A-EFDE-36367F9DDE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6B89B-182E-4C19-8F7C-A63A1EA3E6D3}" type="datetimeFigureOut">
              <a:rPr lang="zh-TW" altLang="en-US" smtClean="0"/>
              <a:t>2022/10/17</a:t>
            </a:fld>
            <a:endParaRPr lang="zh-TW" altLang="en-US"/>
          </a:p>
        </p:txBody>
      </p:sp>
      <p:sp>
        <p:nvSpPr>
          <p:cNvPr id="3" name="頁尾版面配置區 2">
            <a:extLst>
              <a:ext uri="{FF2B5EF4-FFF2-40B4-BE49-F238E27FC236}">
                <a16:creationId xmlns:a16="http://schemas.microsoft.com/office/drawing/2014/main" id="{F36CDF1E-3609-0C57-B404-BA13829F20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2D5F9B87-79C2-B887-9691-D61BDFFA4A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1E7CAA-4F91-4506-9182-F958D7FAB4ED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040589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輔助字幕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53F8F4F-71FF-ACB8-B4DD-C3E3CB88DB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9C96F4B4-C7CD-6D3E-4EC4-EEAE55D3485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AACF78E3-E33A-FD9E-F855-FC6A740999A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>
            <a:extLst>
              <a:ext uri="{FF2B5EF4-FFF2-40B4-BE49-F238E27FC236}">
                <a16:creationId xmlns:a16="http://schemas.microsoft.com/office/drawing/2014/main" id="{9065B829-E6A1-00C1-CFB6-4B1ABE678B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6B89B-182E-4C19-8F7C-A63A1EA3E6D3}" type="datetimeFigureOut">
              <a:rPr lang="zh-TW" altLang="en-US" smtClean="0"/>
              <a:t>2022/10/17</a:t>
            </a:fld>
            <a:endParaRPr lang="zh-TW" altLang="en-US"/>
          </a:p>
        </p:txBody>
      </p:sp>
      <p:sp>
        <p:nvSpPr>
          <p:cNvPr id="6" name="頁尾版面配置區 5">
            <a:extLst>
              <a:ext uri="{FF2B5EF4-FFF2-40B4-BE49-F238E27FC236}">
                <a16:creationId xmlns:a16="http://schemas.microsoft.com/office/drawing/2014/main" id="{0577A287-433E-C9C8-C6D7-0BAEF2A6E0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>
            <a:extLst>
              <a:ext uri="{FF2B5EF4-FFF2-40B4-BE49-F238E27FC236}">
                <a16:creationId xmlns:a16="http://schemas.microsoft.com/office/drawing/2014/main" id="{5F83DFD3-D33A-871E-7022-49E13FE156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1E7CAA-4F91-4506-9182-F958D7FAB4ED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892516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輔助字幕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9DF999B-E603-6A41-493C-4EEC0605AB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>
            <a:extLst>
              <a:ext uri="{FF2B5EF4-FFF2-40B4-BE49-F238E27FC236}">
                <a16:creationId xmlns:a16="http://schemas.microsoft.com/office/drawing/2014/main" id="{0DE20D08-6630-7F3A-E787-9F8D422E926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8E361A30-0022-229C-7969-C2CCE36E03E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>
            <a:extLst>
              <a:ext uri="{FF2B5EF4-FFF2-40B4-BE49-F238E27FC236}">
                <a16:creationId xmlns:a16="http://schemas.microsoft.com/office/drawing/2014/main" id="{AFA57EC3-9462-2FF4-3B1D-C7030F3AE7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6B89B-182E-4C19-8F7C-A63A1EA3E6D3}" type="datetimeFigureOut">
              <a:rPr lang="zh-TW" altLang="en-US" smtClean="0"/>
              <a:t>2022/10/17</a:t>
            </a:fld>
            <a:endParaRPr lang="zh-TW" altLang="en-US"/>
          </a:p>
        </p:txBody>
      </p:sp>
      <p:sp>
        <p:nvSpPr>
          <p:cNvPr id="6" name="頁尾版面配置區 5">
            <a:extLst>
              <a:ext uri="{FF2B5EF4-FFF2-40B4-BE49-F238E27FC236}">
                <a16:creationId xmlns:a16="http://schemas.microsoft.com/office/drawing/2014/main" id="{2A5776CF-68A1-2BD2-1278-96B63F096F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>
            <a:extLst>
              <a:ext uri="{FF2B5EF4-FFF2-40B4-BE49-F238E27FC236}">
                <a16:creationId xmlns:a16="http://schemas.microsoft.com/office/drawing/2014/main" id="{CF5687BC-3733-571A-5802-ED5213E019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1E7CAA-4F91-4506-9182-F958D7FAB4ED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008993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>
            <a:extLst>
              <a:ext uri="{FF2B5EF4-FFF2-40B4-BE49-F238E27FC236}">
                <a16:creationId xmlns:a16="http://schemas.microsoft.com/office/drawing/2014/main" id="{B5C0B61D-A62A-D115-17E6-6492428BD1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A5893B64-81F9-6E67-2DB8-B99761888A8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045B0DA2-2869-64C0-03B7-F3FBD6B4832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CE6B89B-182E-4C19-8F7C-A63A1EA3E6D3}" type="datetimeFigureOut">
              <a:rPr lang="zh-TW" altLang="en-US" smtClean="0"/>
              <a:t>2022/10/17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9CC74CD5-6D93-4756-9D9D-490E6292151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E2C261E5-BDD8-ECD8-51E6-0B48304CA43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1E7CAA-4F91-4506-9182-F958D7FAB4ED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625353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圖片 10">
            <a:extLst>
              <a:ext uri="{FF2B5EF4-FFF2-40B4-BE49-F238E27FC236}">
                <a16:creationId xmlns:a16="http://schemas.microsoft.com/office/drawing/2014/main" id="{A5D4F6ED-53A2-5F43-F389-704E8E4CAE1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3342" t="40544" r="10230" b="50000"/>
          <a:stretch/>
        </p:blipFill>
        <p:spPr>
          <a:xfrm>
            <a:off x="241838" y="205272"/>
            <a:ext cx="11950162" cy="1744825"/>
          </a:xfrm>
          <a:prstGeom prst="rect">
            <a:avLst/>
          </a:prstGeom>
        </p:spPr>
      </p:pic>
      <p:pic>
        <p:nvPicPr>
          <p:cNvPr id="13" name="圖片 12">
            <a:extLst>
              <a:ext uri="{FF2B5EF4-FFF2-40B4-BE49-F238E27FC236}">
                <a16:creationId xmlns:a16="http://schemas.microsoft.com/office/drawing/2014/main" id="{0FDC3677-F2D2-0909-CB4D-3C93FF6474A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3339" t="53614" r="52262" b="37442"/>
          <a:stretch/>
        </p:blipFill>
        <p:spPr>
          <a:xfrm>
            <a:off x="335903" y="2080727"/>
            <a:ext cx="10225468" cy="1744825"/>
          </a:xfrm>
          <a:prstGeom prst="rect">
            <a:avLst/>
          </a:prstGeom>
        </p:spPr>
      </p:pic>
      <p:pic>
        <p:nvPicPr>
          <p:cNvPr id="15" name="圖片 14">
            <a:extLst>
              <a:ext uri="{FF2B5EF4-FFF2-40B4-BE49-F238E27FC236}">
                <a16:creationId xmlns:a16="http://schemas.microsoft.com/office/drawing/2014/main" id="{A328C5FB-0BD2-F572-A0D5-8E15610A2D4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3647" t="69713" r="53047" b="18156"/>
          <a:stretch/>
        </p:blipFill>
        <p:spPr>
          <a:xfrm>
            <a:off x="457200" y="4310742"/>
            <a:ext cx="7772400" cy="15923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776147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>
            <a:extLst>
              <a:ext uri="{FF2B5EF4-FFF2-40B4-BE49-F238E27FC236}">
                <a16:creationId xmlns:a16="http://schemas.microsoft.com/office/drawing/2014/main" id="{3F280589-0451-48B6-3B22-8F55B3492F0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8489" y="471183"/>
            <a:ext cx="6081427" cy="18900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859387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>
            <a:extLst>
              <a:ext uri="{FF2B5EF4-FFF2-40B4-BE49-F238E27FC236}">
                <a16:creationId xmlns:a16="http://schemas.microsoft.com/office/drawing/2014/main" id="{1F91C26E-1310-FB18-30A1-ECE7B7F5113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54255" y="0"/>
            <a:ext cx="588349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36472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>
            <a:extLst>
              <a:ext uri="{FF2B5EF4-FFF2-40B4-BE49-F238E27FC236}">
                <a16:creationId xmlns:a16="http://schemas.microsoft.com/office/drawing/2014/main" id="{C2A0CE2C-2F00-538A-2914-EE9A430B63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33285" y="1614234"/>
            <a:ext cx="6125430" cy="36295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740073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>
            <a:extLst>
              <a:ext uri="{FF2B5EF4-FFF2-40B4-BE49-F238E27FC236}">
                <a16:creationId xmlns:a16="http://schemas.microsoft.com/office/drawing/2014/main" id="{ED494813-92DF-EEA9-16AE-EBCF1BCAC04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3469" t="58503" r="54464" b="27483"/>
          <a:stretch/>
        </p:blipFill>
        <p:spPr>
          <a:xfrm>
            <a:off x="419878" y="363893"/>
            <a:ext cx="11159412" cy="2743247"/>
          </a:xfrm>
          <a:prstGeom prst="rect">
            <a:avLst/>
          </a:prstGeom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F1D2CC4E-E14C-FE88-337D-940B5CF193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9878" y="3750861"/>
            <a:ext cx="9722902" cy="20309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16936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>
            <a:extLst>
              <a:ext uri="{FF2B5EF4-FFF2-40B4-BE49-F238E27FC236}">
                <a16:creationId xmlns:a16="http://schemas.microsoft.com/office/drawing/2014/main" id="{4699A09D-B12F-2E69-1759-8E3ABA8004E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8421" y="450449"/>
            <a:ext cx="10956891" cy="36754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624010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>
            <a:extLst>
              <a:ext uri="{FF2B5EF4-FFF2-40B4-BE49-F238E27FC236}">
                <a16:creationId xmlns:a16="http://schemas.microsoft.com/office/drawing/2014/main" id="{B84B5E98-4931-092B-812B-6A41F53D8D9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4205" y="320284"/>
            <a:ext cx="6827020" cy="59475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754801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>
            <a:extLst>
              <a:ext uri="{FF2B5EF4-FFF2-40B4-BE49-F238E27FC236}">
                <a16:creationId xmlns:a16="http://schemas.microsoft.com/office/drawing/2014/main" id="{EDD831BA-4055-4778-3535-5E0324515C8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8286" y="685208"/>
            <a:ext cx="10759072" cy="1789248"/>
          </a:xfrm>
          <a:prstGeom prst="rect">
            <a:avLst/>
          </a:prstGeom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BF7609F2-95B2-80F4-A176-0529C27F3E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4396" y="3429000"/>
            <a:ext cx="8294059" cy="18491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088285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>
            <a:extLst>
              <a:ext uri="{FF2B5EF4-FFF2-40B4-BE49-F238E27FC236}">
                <a16:creationId xmlns:a16="http://schemas.microsoft.com/office/drawing/2014/main" id="{E4F55487-23A5-0F5D-BEA3-0EBC960ECF5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8031" y="411760"/>
            <a:ext cx="10432824" cy="54672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547486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>
            <a:extLst>
              <a:ext uri="{FF2B5EF4-FFF2-40B4-BE49-F238E27FC236}">
                <a16:creationId xmlns:a16="http://schemas.microsoft.com/office/drawing/2014/main" id="{4743646A-220D-8B6F-1669-38DD9AEBD5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6054" y="794241"/>
            <a:ext cx="9479183" cy="51409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363972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>
            <a:extLst>
              <a:ext uri="{FF2B5EF4-FFF2-40B4-BE49-F238E27FC236}">
                <a16:creationId xmlns:a16="http://schemas.microsoft.com/office/drawing/2014/main" id="{0AF7C611-ED0C-1517-46CD-803ADAA203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19717" y="0"/>
            <a:ext cx="5552566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546204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>
            <a:extLst>
              <a:ext uri="{FF2B5EF4-FFF2-40B4-BE49-F238E27FC236}">
                <a16:creationId xmlns:a16="http://schemas.microsoft.com/office/drawing/2014/main" id="{805060C1-A389-BE27-4579-E848251F0E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1397" y="1314087"/>
            <a:ext cx="8177233" cy="33232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744723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</TotalTime>
  <Words>0</Words>
  <Application>Microsoft Office PowerPoint</Application>
  <PresentationFormat>寬螢幕</PresentationFormat>
  <Paragraphs>0</Paragraphs>
  <Slides>12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3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2</vt:i4>
      </vt:variant>
    </vt:vector>
  </HeadingPairs>
  <TitlesOfParts>
    <vt:vector size="17" baseType="lpstr">
      <vt:lpstr>Arial</vt:lpstr>
      <vt:lpstr>Calibri</vt:lpstr>
      <vt:lpstr>Calibri Light</vt:lpstr>
      <vt:lpstr>Office 佈景主題</vt:lpstr>
      <vt:lpstr>Equation.DSMT4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定宏諺</dc:creator>
  <cp:lastModifiedBy>定宏諺</cp:lastModifiedBy>
  <cp:revision>1</cp:revision>
  <dcterms:created xsi:type="dcterms:W3CDTF">2022-10-17T08:59:37Z</dcterms:created>
  <dcterms:modified xsi:type="dcterms:W3CDTF">2022-10-17T09:14:05Z</dcterms:modified>
</cp:coreProperties>
</file>